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bookmarkStart w:id="350" w:name="_GoBack"/>
      <w:bookmarkEnd w:id="350"/>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26339"/>
      <w:bookmarkStart w:id="13" w:name="_Toc30259196"/>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30259203"/>
      <w:bookmarkStart w:id="27" w:name="_Toc1287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1348"/>
      <w:bookmarkStart w:id="29" w:name="_Toc30259204"/>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30259206"/>
      <w:bookmarkStart w:id="33" w:name="_Toc12220"/>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30259212"/>
      <w:bookmarkStart w:id="41" w:name="_Toc1540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30259214"/>
      <w:bookmarkStart w:id="45" w:name="_Toc12879"/>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45723002"/>
      <w:bookmarkStart w:id="73" w:name="_Toc14854184"/>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5723014"/>
      <w:bookmarkStart w:id="95" w:name="_Toc438417033"/>
      <w:bookmarkStart w:id="96" w:name="_Toc14854191"/>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14854192"/>
      <w:bookmarkStart w:id="98" w:name="_Toc45723015"/>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14854195"/>
      <w:bookmarkStart w:id="109" w:name="_Toc45723018"/>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14854196"/>
      <w:bookmarkStart w:id="111" w:name="_Toc45723019"/>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45723023"/>
      <w:bookmarkStart w:id="118" w:name="_Toc14854201"/>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14854215"/>
      <w:bookmarkStart w:id="145" w:name="_Toc45723044"/>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408220699"/>
      <w:bookmarkStart w:id="150" w:name="_Toc437978810"/>
      <w:bookmarkStart w:id="151" w:name="_Toc330374716"/>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330374717"/>
      <w:bookmarkStart w:id="154" w:name="_Toc437978811"/>
      <w:bookmarkStart w:id="155" w:name="_Toc408220700"/>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330374718"/>
      <w:bookmarkStart w:id="157" w:name="_Toc437978812"/>
      <w:bookmarkStart w:id="158" w:name="_Toc408220701"/>
      <w:bookmarkStart w:id="159" w:name="_Toc173792595"/>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45723047"/>
      <w:bookmarkStart w:id="165" w:name="_Toc187682046"/>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14854220"/>
      <w:bookmarkStart w:id="167" w:name="_Toc45723048"/>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14854221"/>
      <w:bookmarkStart w:id="170" w:name="_Toc45723049"/>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173792612"/>
      <w:bookmarkStart w:id="173" w:name="_Toc330374725"/>
      <w:bookmarkStart w:id="174" w:name="_Toc408220708"/>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408220710"/>
      <w:bookmarkStart w:id="177" w:name="_Toc330374727"/>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45723050"/>
      <w:bookmarkStart w:id="181" w:name="_Toc1485422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45723051"/>
      <w:bookmarkStart w:id="183" w:name="_Toc14521113"/>
      <w:bookmarkStart w:id="184" w:name="_Toc1485422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259711"/>
      <w:bookmarkStart w:id="186" w:name="_Toc14854224"/>
      <w:bookmarkStart w:id="187" w:name="_Toc45723052"/>
      <w:bookmarkStart w:id="188" w:name="_Toc1452111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24922"/>
      <w:bookmarkStart w:id="201" w:name="_Toc45723061"/>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45723065"/>
      <w:bookmarkStart w:id="209" w:name="_Toc1125028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2984"/>
      <w:bookmarkStart w:id="217" w:name="_Toc11250290"/>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19806070"/>
      <w:bookmarkStart w:id="273" w:name="_Toc276025909"/>
      <w:bookmarkStart w:id="274" w:name="_Toc16089"/>
      <w:bookmarkStart w:id="275" w:name="_Toc275114978"/>
      <w:bookmarkStart w:id="276" w:name="_Toc14414"/>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436324675"/>
      <w:bookmarkStart w:id="316" w:name="_Toc8466"/>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pPr>
        <w:pStyle w:val="5"/>
        <w:numPr>
          <w:ilvl w:val="0"/>
          <w:numId w:val="0"/>
        </w:numPr>
        <w:rPr>
          <w:rFonts w:hint="eastAsia"/>
        </w:rPr>
      </w:pPr>
    </w:p>
    <w:p>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5"/>
        <w:numPr>
          <w:ilvl w:val="0"/>
          <w:numId w:val="0"/>
        </w:numPr>
        <w:ind w:leftChars="200"/>
        <w:rPr>
          <w:rFonts w:hint="eastAsia"/>
        </w:rPr>
      </w:pP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pStyle w:val="6"/>
        <w:numPr>
          <w:ilvl w:val="2"/>
          <w:numId w:val="0"/>
        </w:numPr>
        <w:ind w:left="288" w:leftChars="0"/>
        <w:rPr>
          <w:rFonts w:hint="eastAsia"/>
        </w:rPr>
      </w:pPr>
    </w:p>
    <w:p>
      <w:pPr>
        <w:rPr>
          <w:rFonts w:hint="eastAsia"/>
        </w:rPr>
      </w:pPr>
    </w:p>
    <w:p>
      <w:pPr>
        <w:spacing w:after="435" w:afterLines="100" w:line="360" w:lineRule="auto"/>
        <w:ind w:firstLine="536"/>
        <w:jc w:val="center"/>
        <w:outlineLvl w:val="1"/>
        <w:rPr>
          <w:rFonts w:hint="eastAsia" w:ascii="Times New Roman" w:hAnsi="Times New Roman" w:eastAsia="仿宋" w:cs="仿宋_GB2312"/>
          <w:sz w:val="28"/>
          <w:szCs w:val="28"/>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方正小标宋简体">
    <w:panose1 w:val="02010601030101010101"/>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decorative"/>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3071415C"/>
    <w:rsid w:val="31512AC0"/>
    <w:rsid w:val="31AD3EA0"/>
    <w:rsid w:val="36CB0C51"/>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TotalTime>
  <ScaleCrop>false</ScaleCrop>
  <LinksUpToDate>false</LinksUpToDate>
  <CharactersWithSpaces>155170</CharactersWithSpaces>
  <Application>WPS Office_12.1.0.1540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One</cp:lastModifiedBy>
  <cp:lastPrinted>2021-07-09T01:02:00Z</cp:lastPrinted>
  <dcterms:modified xsi:type="dcterms:W3CDTF">2023-09-27T06:57: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404</vt:lpwstr>
  </property>
  <property fmtid="{D5CDD505-2E9C-101B-9397-08002B2CF9AE}" pid="3" name="ICV">
    <vt:lpwstr>9168113AD38347A9BE9F336C7CFA454F_13</vt:lpwstr>
  </property>
</Properties>
</file>